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2EF2" w:rsidRPr="00C16D9C" w:rsidRDefault="00182EF2" w:rsidP="00182EF2">
      <w:pPr>
        <w:spacing w:before="120"/>
        <w:jc w:val="center"/>
        <w:rPr>
          <w:b/>
          <w:sz w:val="28"/>
          <w:szCs w:val="28"/>
        </w:rPr>
      </w:pPr>
      <w:r w:rsidRPr="00C16D9C">
        <w:rPr>
          <w:b/>
          <w:sz w:val="28"/>
          <w:szCs w:val="28"/>
        </w:rPr>
        <w:t xml:space="preserve">HÌNH CAÀU </w:t>
      </w:r>
    </w:p>
    <w:p w:rsidR="00182EF2" w:rsidRPr="00C16D9C" w:rsidRDefault="00182EF2" w:rsidP="00182EF2">
      <w:pPr>
        <w:spacing w:before="120"/>
        <w:jc w:val="center"/>
        <w:rPr>
          <w:b/>
          <w:sz w:val="28"/>
          <w:szCs w:val="28"/>
        </w:rPr>
      </w:pPr>
      <w:r w:rsidRPr="00C16D9C">
        <w:rPr>
          <w:b/>
          <w:sz w:val="28"/>
          <w:szCs w:val="28"/>
        </w:rPr>
        <w:t xml:space="preserve">DIEÄN TÍCH MAËT CAÀU – THEÅ TÍCH HÌNH CAÀU </w:t>
      </w:r>
    </w:p>
    <w:p w:rsidR="00182EF2" w:rsidRPr="00C16D9C" w:rsidRDefault="00182EF2" w:rsidP="00182EF2">
      <w:pPr>
        <w:jc w:val="both"/>
        <w:rPr>
          <w:b/>
          <w:sz w:val="28"/>
          <w:szCs w:val="28"/>
        </w:rPr>
      </w:pPr>
      <w:r w:rsidRPr="00C16D9C">
        <w:rPr>
          <w:b/>
          <w:sz w:val="28"/>
          <w:szCs w:val="28"/>
        </w:rPr>
        <w:t xml:space="preserve">I. </w:t>
      </w:r>
      <w:r w:rsidRPr="00C16D9C">
        <w:rPr>
          <w:b/>
          <w:sz w:val="28"/>
          <w:szCs w:val="28"/>
          <w:u w:val="single"/>
        </w:rPr>
        <w:t>Muïc tieâu</w:t>
      </w:r>
      <w:r w:rsidRPr="00C16D9C">
        <w:rPr>
          <w:b/>
          <w:sz w:val="28"/>
          <w:szCs w:val="28"/>
        </w:rPr>
        <w:t xml:space="preserve">: </w:t>
      </w:r>
    </w:p>
    <w:p w:rsidR="00182EF2" w:rsidRPr="00C16D9C" w:rsidRDefault="00182EF2" w:rsidP="00182EF2">
      <w:pPr>
        <w:ind w:left="342"/>
        <w:jc w:val="both"/>
        <w:rPr>
          <w:sz w:val="28"/>
          <w:szCs w:val="28"/>
        </w:rPr>
      </w:pPr>
      <w:r w:rsidRPr="00C16D9C">
        <w:rPr>
          <w:sz w:val="28"/>
          <w:szCs w:val="28"/>
        </w:rPr>
        <w:t>1. Ki</w:t>
      </w:r>
      <w:r w:rsidRPr="00C16D9C">
        <w:rPr>
          <w:rFonts w:ascii="Times New Roman" w:hAnsi="Times New Roman"/>
          <w:sz w:val="28"/>
          <w:szCs w:val="28"/>
        </w:rPr>
        <w:t>ế</w:t>
      </w:r>
      <w:r w:rsidRPr="00C16D9C">
        <w:rPr>
          <w:rFonts w:cs="VNI-Times"/>
          <w:sz w:val="28"/>
          <w:szCs w:val="28"/>
        </w:rPr>
        <w:t>n th</w:t>
      </w:r>
      <w:r w:rsidRPr="00C16D9C">
        <w:rPr>
          <w:rFonts w:ascii="Times New Roman" w:hAnsi="Times New Roman"/>
          <w:sz w:val="28"/>
          <w:szCs w:val="28"/>
        </w:rPr>
        <w:t>ứ</w:t>
      </w:r>
      <w:r w:rsidRPr="00C16D9C">
        <w:rPr>
          <w:rFonts w:cs="VNI-Times"/>
          <w:sz w:val="28"/>
          <w:szCs w:val="28"/>
        </w:rPr>
        <w:t xml:space="preserve">c: </w:t>
      </w:r>
      <w:r w:rsidRPr="00C16D9C">
        <w:rPr>
          <w:sz w:val="28"/>
          <w:szCs w:val="28"/>
        </w:rPr>
        <w:t xml:space="preserve"> Khaùi nieäm veà hình caàu (taâm, baùn kính, maët caàu). </w:t>
      </w:r>
    </w:p>
    <w:p w:rsidR="00182EF2" w:rsidRPr="00C16D9C" w:rsidRDefault="00182EF2" w:rsidP="00182EF2">
      <w:pPr>
        <w:ind w:left="342" w:right="-335" w:firstLine="378"/>
        <w:jc w:val="both"/>
        <w:rPr>
          <w:sz w:val="28"/>
          <w:szCs w:val="28"/>
        </w:rPr>
      </w:pPr>
      <w:r w:rsidRPr="00C16D9C">
        <w:rPr>
          <w:sz w:val="28"/>
          <w:szCs w:val="28"/>
        </w:rPr>
        <w:t xml:space="preserve">Khaùi nieäm ñaõ hoïc trong ñòa lyù 6 (ñöôøng vó tuyeán, ñöôøng kinh tuyeán, kinh ñoä, vó ñoä) </w:t>
      </w:r>
    </w:p>
    <w:p w:rsidR="00182EF2" w:rsidRPr="00C16D9C" w:rsidRDefault="00182EF2" w:rsidP="00182EF2">
      <w:pPr>
        <w:ind w:left="342" w:right="-335"/>
        <w:jc w:val="both"/>
        <w:rPr>
          <w:sz w:val="28"/>
          <w:szCs w:val="28"/>
        </w:rPr>
      </w:pPr>
      <w:r w:rsidRPr="00C16D9C">
        <w:rPr>
          <w:sz w:val="28"/>
          <w:szCs w:val="28"/>
        </w:rPr>
        <w:t>2. K</w:t>
      </w:r>
      <w:r w:rsidRPr="00C16D9C">
        <w:rPr>
          <w:rFonts w:ascii="Times New Roman" w:hAnsi="Times New Roman"/>
          <w:sz w:val="28"/>
          <w:szCs w:val="28"/>
        </w:rPr>
        <w:t>ỹ</w:t>
      </w:r>
      <w:r w:rsidRPr="00C16D9C">
        <w:rPr>
          <w:rFonts w:cs="VNI-Times"/>
          <w:sz w:val="28"/>
          <w:szCs w:val="28"/>
        </w:rPr>
        <w:t xml:space="preserve"> n</w:t>
      </w:r>
      <w:r w:rsidRPr="00C16D9C">
        <w:rPr>
          <w:rFonts w:ascii="Times New Roman" w:hAnsi="Times New Roman"/>
          <w:sz w:val="28"/>
          <w:szCs w:val="28"/>
        </w:rPr>
        <w:t>ă</w:t>
      </w:r>
      <w:r w:rsidRPr="00C16D9C">
        <w:rPr>
          <w:rFonts w:cs="VNI-Times"/>
          <w:sz w:val="28"/>
          <w:szCs w:val="28"/>
        </w:rPr>
        <w:t xml:space="preserve">ng: </w:t>
      </w:r>
      <w:r w:rsidRPr="00C16D9C">
        <w:rPr>
          <w:sz w:val="28"/>
          <w:szCs w:val="28"/>
        </w:rPr>
        <w:t xml:space="preserve"> </w:t>
      </w:r>
    </w:p>
    <w:p w:rsidR="00182EF2" w:rsidRPr="00C16D9C" w:rsidRDefault="00182EF2" w:rsidP="00182EF2">
      <w:pPr>
        <w:ind w:left="342" w:right="-335"/>
        <w:jc w:val="both"/>
        <w:rPr>
          <w:rFonts w:ascii="Times New Roman" w:hAnsi="Times New Roman"/>
          <w:sz w:val="28"/>
          <w:szCs w:val="28"/>
        </w:rPr>
      </w:pPr>
      <w:r w:rsidRPr="00C16D9C">
        <w:rPr>
          <w:rFonts w:ascii="Times New Roman" w:hAnsi="Times New Roman"/>
          <w:sz w:val="28"/>
          <w:szCs w:val="28"/>
        </w:rPr>
        <w:t xml:space="preserve">3. Thái độ: Rèn luyện tính tích cực, cẩn thận, chính xác </w:t>
      </w:r>
    </w:p>
    <w:p w:rsidR="00182EF2" w:rsidRPr="00C16D9C" w:rsidRDefault="00182EF2" w:rsidP="00182EF2">
      <w:pPr>
        <w:rPr>
          <w:b/>
          <w:sz w:val="28"/>
          <w:szCs w:val="28"/>
        </w:rPr>
      </w:pPr>
      <w:r w:rsidRPr="00C16D9C">
        <w:rPr>
          <w:b/>
          <w:sz w:val="28"/>
          <w:szCs w:val="28"/>
        </w:rPr>
        <w:t xml:space="preserve">II. </w:t>
      </w:r>
      <w:r w:rsidRPr="00C16D9C">
        <w:rPr>
          <w:b/>
          <w:sz w:val="28"/>
          <w:szCs w:val="28"/>
          <w:u w:val="single"/>
        </w:rPr>
        <w:t>Chuaån bò:</w:t>
      </w:r>
    </w:p>
    <w:p w:rsidR="00182EF2" w:rsidRPr="00C16D9C" w:rsidRDefault="00182EF2" w:rsidP="00182EF2">
      <w:pPr>
        <w:ind w:firstLine="720"/>
        <w:rPr>
          <w:sz w:val="28"/>
          <w:szCs w:val="28"/>
        </w:rPr>
      </w:pPr>
      <w:r w:rsidRPr="00C16D9C">
        <w:rPr>
          <w:sz w:val="28"/>
          <w:szCs w:val="28"/>
        </w:rPr>
        <w:t>- Thaày</w:t>
      </w:r>
      <w:r w:rsidR="00C16D9C" w:rsidRPr="00C16D9C">
        <w:rPr>
          <w:sz w:val="28"/>
          <w:szCs w:val="28"/>
        </w:rPr>
        <w:t xml:space="preserve">:  </w:t>
      </w:r>
      <w:r w:rsidR="00C16D9C">
        <w:rPr>
          <w:sz w:val="28"/>
          <w:szCs w:val="28"/>
        </w:rPr>
        <w:t>Laptop</w:t>
      </w:r>
    </w:p>
    <w:p w:rsidR="00182EF2" w:rsidRPr="00C16D9C" w:rsidRDefault="00656856" w:rsidP="00182EF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Troø   :  SGK, taäp, compa, thöôùc </w:t>
      </w:r>
      <w:proofErr w:type="gramStart"/>
      <w:r>
        <w:rPr>
          <w:sz w:val="28"/>
          <w:szCs w:val="28"/>
        </w:rPr>
        <w:t>thaúng,..</w:t>
      </w:r>
      <w:proofErr w:type="gramEnd"/>
    </w:p>
    <w:p w:rsidR="00182EF2" w:rsidRPr="00C16D9C" w:rsidRDefault="008838F2" w:rsidP="00182EF2">
      <w:pPr>
        <w:rPr>
          <w:b/>
          <w:sz w:val="28"/>
          <w:szCs w:val="28"/>
        </w:rPr>
      </w:pPr>
      <w:r>
        <w:rPr>
          <w:b/>
          <w:sz w:val="28"/>
          <w:szCs w:val="28"/>
        </w:rPr>
        <w:t>I</w:t>
      </w:r>
      <w:r w:rsidR="00182EF2" w:rsidRPr="00C16D9C">
        <w:rPr>
          <w:b/>
          <w:sz w:val="28"/>
          <w:szCs w:val="28"/>
        </w:rPr>
        <w:t>II</w:t>
      </w:r>
      <w:r w:rsidR="00182EF2" w:rsidRPr="00C16D9C">
        <w:rPr>
          <w:b/>
          <w:sz w:val="28"/>
          <w:szCs w:val="28"/>
          <w:u w:val="single"/>
        </w:rPr>
        <w:t>. Tieán trình daïy hoïc:</w:t>
      </w:r>
      <w:r w:rsidR="00182EF2" w:rsidRPr="00C16D9C">
        <w:rPr>
          <w:b/>
          <w:sz w:val="28"/>
          <w:szCs w:val="28"/>
        </w:rPr>
        <w:t xml:space="preserve"> </w:t>
      </w:r>
    </w:p>
    <w:p w:rsidR="00182EF2" w:rsidRPr="00C16D9C" w:rsidRDefault="00182EF2" w:rsidP="00182EF2">
      <w:pPr>
        <w:rPr>
          <w:sz w:val="28"/>
          <w:szCs w:val="28"/>
        </w:rPr>
      </w:pPr>
      <w:r w:rsidRPr="00C16D9C">
        <w:rPr>
          <w:sz w:val="28"/>
          <w:szCs w:val="28"/>
        </w:rPr>
        <w:t xml:space="preserve"> </w:t>
      </w: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557"/>
        <w:gridCol w:w="3557"/>
        <w:gridCol w:w="2951"/>
      </w:tblGrid>
      <w:tr w:rsidR="00182EF2" w:rsidRPr="00C16D9C" w:rsidTr="00182EF2">
        <w:tblPrEx>
          <w:tblCellMar>
            <w:top w:w="0" w:type="dxa"/>
            <w:bottom w:w="0" w:type="dxa"/>
          </w:tblCellMar>
        </w:tblPrEx>
        <w:tc>
          <w:tcPr>
            <w:tcW w:w="3557" w:type="dxa"/>
          </w:tcPr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  <w:u w:val="single"/>
              </w:rPr>
              <w:t>Hoaït ñoäng 1</w:t>
            </w:r>
            <w:r w:rsidRPr="00C16D9C">
              <w:rPr>
                <w:b/>
                <w:sz w:val="28"/>
                <w:szCs w:val="28"/>
              </w:rPr>
              <w:t xml:space="preserve">: </w:t>
            </w:r>
          </w:p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  <w:u w:val="single"/>
              </w:rPr>
              <w:t>1. Hình caàu</w:t>
            </w:r>
            <w:r w:rsidRPr="00C16D9C">
              <w:rPr>
                <w:b/>
                <w:sz w:val="28"/>
                <w:szCs w:val="28"/>
              </w:rPr>
              <w:t xml:space="preserve">: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Hình </w:t>
            </w:r>
            <w:proofErr w:type="gramStart"/>
            <w:r w:rsidRPr="00C16D9C">
              <w:rPr>
                <w:sz w:val="28"/>
                <w:szCs w:val="28"/>
              </w:rPr>
              <w:t>caàu :</w:t>
            </w:r>
            <w:proofErr w:type="gramEnd"/>
            <w:r w:rsidRPr="00C16D9C">
              <w:rPr>
                <w:sz w:val="28"/>
                <w:szCs w:val="28"/>
              </w:rPr>
              <w:t xml:space="preserve"> quay nöûa ñöôøng troøn taâm O, baùn kính R moät voøng quanh ñöôøng kính AB coá  ñònh. O: taâm, R: baùn kính cuûa hình caàu.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Nöûa ñöôøng troøn khi quay taïo neân maët caàu.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3557" w:type="dxa"/>
          </w:tcPr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</w:rPr>
              <w:t xml:space="preserve">(?1) </w:t>
            </w:r>
            <w:r w:rsidRPr="00C16D9C">
              <w:rPr>
                <w:sz w:val="28"/>
                <w:szCs w:val="28"/>
              </w:rPr>
              <w:t>Khi quay nöûa hình troøn taâm O, baùn kính R moät voøng quanh ñöôøng kính AB coá ñònh thì phaùt minh hình gì?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200025</wp:posOffset>
                  </wp:positionH>
                  <wp:positionV relativeFrom="paragraph">
                    <wp:posOffset>252095</wp:posOffset>
                  </wp:positionV>
                  <wp:extent cx="1666875" cy="1352550"/>
                  <wp:effectExtent l="19050" t="0" r="9525" b="0"/>
                  <wp:wrapNone/>
                  <wp:docPr id="5" name="Picture 5" descr="t49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t49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lum bright="-36000" contrast="54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951" w:type="dxa"/>
          </w:tcPr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Ñoù laø hình caàu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Nöûa ñöôøng troøn khi quay taïo neân maët caàu.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</w:tc>
      </w:tr>
      <w:tr w:rsidR="00182EF2" w:rsidRPr="00C16D9C" w:rsidTr="00182EF2">
        <w:tblPrEx>
          <w:tblCellMar>
            <w:top w:w="0" w:type="dxa"/>
            <w:bottom w:w="0" w:type="dxa"/>
          </w:tblCellMar>
        </w:tblPrEx>
        <w:tc>
          <w:tcPr>
            <w:tcW w:w="3557" w:type="dxa"/>
          </w:tcPr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</w:rPr>
              <w:t xml:space="preserve">Hoaït ñoäng  2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  <w:u w:val="single"/>
              </w:rPr>
              <w:t>2. Maët caét</w:t>
            </w:r>
            <w:r w:rsidRPr="00C16D9C">
              <w:rPr>
                <w:b/>
                <w:sz w:val="28"/>
                <w:szCs w:val="28"/>
              </w:rPr>
              <w:t xml:space="preserve">: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Khi caét hình caàu baùn kinh R bôûi 1 maët phaúng, ta ñöôïc: </w:t>
            </w:r>
          </w:p>
          <w:p w:rsidR="00182EF2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Moät ñöôøng troøn baùn kính R neáu maët phaúng ñi qua taâm hình caàu (goïi laø ñöôøng troøn lôùn). </w:t>
            </w:r>
          </w:p>
          <w:p w:rsidR="00715F9C" w:rsidRPr="00C16D9C" w:rsidRDefault="00715F9C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lastRenderedPageBreak/>
              <w:t xml:space="preserve">Moät ñöôøng troøn baùn kính beù hôn R neáu maët phaúng khoâng ñi qua taâm hình caàu. </w:t>
            </w:r>
          </w:p>
          <w:p w:rsidR="00182EF2" w:rsidRPr="00C16D9C" w:rsidRDefault="00182EF2" w:rsidP="002C330F">
            <w:pPr>
              <w:spacing w:before="120"/>
              <w:jc w:val="both"/>
              <w:rPr>
                <w:b/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Vd: traùi ñaát ñöôïc xem laø moät hình caàu (h.104), ñöôøng troøn lôùn laø ñöôøng xích ñaïo. </w:t>
            </w:r>
          </w:p>
        </w:tc>
        <w:tc>
          <w:tcPr>
            <w:tcW w:w="3557" w:type="dxa"/>
          </w:tcPr>
          <w:p w:rsidR="00182EF2" w:rsidRPr="00C16D9C" w:rsidRDefault="00715F9C" w:rsidP="002C330F">
            <w:pPr>
              <w:jc w:val="both"/>
              <w:rPr>
                <w:noProof/>
                <w:sz w:val="28"/>
                <w:szCs w:val="28"/>
              </w:rPr>
            </w:pPr>
            <w:r w:rsidRPr="00C16D9C">
              <w:rPr>
                <w:b/>
                <w:noProof/>
                <w:sz w:val="28"/>
                <w:szCs w:val="28"/>
              </w:rPr>
              <w:lastRenderedPageBreak/>
              <w:pict>
                <v:group id="_x0000_s1031" style="position:absolute;left:0;text-align:left;margin-left:66.05pt;margin-top:28.25pt;width:96pt;height:114.3pt;z-index:251666432;mso-position-horizontal-relative:text;mso-position-vertical-relative:text" coordorigin="1778,11235" coordsize="1920,2286">
                  <v:oval id="_x0000_s1032" style="position:absolute;left:1778;top:11235;width:1920;height:2286">
                    <v:textbox>
                      <w:txbxContent>
                        <w:p w:rsidR="00182EF2" w:rsidRDefault="00182EF2" w:rsidP="00182EF2"/>
                        <w:p w:rsidR="00182EF2" w:rsidRDefault="00182EF2" w:rsidP="00182EF2"/>
                        <w:p w:rsidR="00182EF2" w:rsidRDefault="00182EF2" w:rsidP="00182EF2"/>
                        <w:p w:rsidR="00182EF2" w:rsidRDefault="00182EF2" w:rsidP="00182EF2">
                          <w:r>
                            <w:t xml:space="preserve">              </w:t>
                          </w:r>
                        </w:p>
                        <w:p w:rsidR="00182EF2" w:rsidRDefault="00182EF2" w:rsidP="00182EF2">
                          <w:r>
                            <w:t xml:space="preserve">              R</w:t>
                          </w:r>
                        </w:p>
                      </w:txbxContent>
                    </v:textbox>
                  </v:oval>
                  <v:oval id="_x0000_s1033" style="position:absolute;left:1778;top:11997;width:1920;height:381"/>
                  <v:oval id="_x0000_s1034" style="position:absolute;left:1898;top:12739;width:1680;height:381">
                    <v:textbox>
                      <w:txbxContent>
                        <w:p w:rsidR="00182EF2" w:rsidRDefault="00182EF2" w:rsidP="00182EF2"/>
                      </w:txbxContent>
                    </v:textbox>
                  </v:oval>
                  <v:line id="_x0000_s1035" style="position:absolute" from="2723,12930" to="3563,12930"/>
                </v:group>
              </w:pict>
            </w:r>
            <w:r w:rsidR="00182EF2" w:rsidRPr="00C16D9C">
              <w:rPr>
                <w:noProof/>
                <w:sz w:val="28"/>
                <w:szCs w:val="28"/>
              </w:rPr>
              <w:t xml:space="preserve">GV cho HS quan saùt maët caét cuûa hình caàu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spacing w:before="120"/>
              <w:jc w:val="both"/>
              <w:rPr>
                <w:b/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Caét moät hình caàu baùn kính R bôûi moät maët phaúng thì maët caét coù daïng hình gì? </w:t>
            </w:r>
          </w:p>
        </w:tc>
        <w:tc>
          <w:tcPr>
            <w:tcW w:w="2951" w:type="dxa"/>
          </w:tcPr>
          <w:p w:rsidR="00182EF2" w:rsidRPr="00C16D9C" w:rsidRDefault="00182EF2" w:rsidP="002C330F">
            <w:pPr>
              <w:spacing w:before="120"/>
              <w:jc w:val="both"/>
              <w:rPr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</w:rPr>
              <w:lastRenderedPageBreak/>
              <w:t xml:space="preserve">HS </w:t>
            </w:r>
            <w:r w:rsidRPr="00C16D9C">
              <w:rPr>
                <w:sz w:val="28"/>
                <w:szCs w:val="28"/>
              </w:rPr>
              <w:t xml:space="preserve">ñoïc SGK vaø traû lôøi caâu hoûi ?1 </w:t>
            </w:r>
          </w:p>
          <w:p w:rsidR="00182EF2" w:rsidRPr="00C16D9C" w:rsidRDefault="00182EF2" w:rsidP="002C330F">
            <w:pPr>
              <w:spacing w:before="120"/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spacing w:before="120"/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HS ñoïc thoâng tin töø SGK vaø ghi vaøo vôû </w:t>
            </w:r>
          </w:p>
          <w:p w:rsidR="00182EF2" w:rsidRPr="00C16D9C" w:rsidRDefault="00182EF2" w:rsidP="002C330F">
            <w:pPr>
              <w:spacing w:before="120"/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Khi caét hình caàu baùn </w:t>
            </w:r>
            <w:r w:rsidRPr="00C16D9C">
              <w:rPr>
                <w:sz w:val="28"/>
                <w:szCs w:val="28"/>
              </w:rPr>
              <w:lastRenderedPageBreak/>
              <w:t xml:space="preserve">kinh R bôûi 1 maët phaúng, ta ñöôïc: </w:t>
            </w:r>
          </w:p>
          <w:p w:rsidR="00182EF2" w:rsidRPr="00C16D9C" w:rsidRDefault="00182EF2" w:rsidP="002C330F">
            <w:pPr>
              <w:spacing w:before="120"/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Moät ñöôøng troøn baùn kính R neáu maët phaúng ñi qua taâm hình caàu </w:t>
            </w:r>
          </w:p>
        </w:tc>
      </w:tr>
      <w:tr w:rsidR="00182EF2" w:rsidRPr="00C16D9C" w:rsidTr="00182EF2">
        <w:tblPrEx>
          <w:tblCellMar>
            <w:top w:w="0" w:type="dxa"/>
            <w:bottom w:w="0" w:type="dxa"/>
          </w:tblCellMar>
        </w:tblPrEx>
        <w:tc>
          <w:tcPr>
            <w:tcW w:w="3557" w:type="dxa"/>
          </w:tcPr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</w:rPr>
              <w:lastRenderedPageBreak/>
              <w:t xml:space="preserve">Hoaït ñoäng 3 </w:t>
            </w:r>
          </w:p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  <w:r w:rsidRPr="00C16D9C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1715770</wp:posOffset>
                  </wp:positionH>
                  <wp:positionV relativeFrom="paragraph">
                    <wp:posOffset>-43496865</wp:posOffset>
                  </wp:positionV>
                  <wp:extent cx="1604645" cy="1966595"/>
                  <wp:effectExtent l="19050" t="0" r="0" b="0"/>
                  <wp:wrapNone/>
                  <wp:docPr id="6" name="Picture 6" descr="t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t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645" cy="1966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16D9C">
              <w:rPr>
                <w:b/>
                <w:sz w:val="28"/>
                <w:szCs w:val="28"/>
                <w:u w:val="single"/>
              </w:rPr>
              <w:t>3. Vò trí cuûa moät ñieåm treân maët caàu – toïa ñoä ñòa lyù</w:t>
            </w:r>
            <w:r w:rsidRPr="00C16D9C">
              <w:rPr>
                <w:b/>
                <w:sz w:val="28"/>
                <w:szCs w:val="28"/>
              </w:rPr>
              <w:t xml:space="preserve">: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</w:rPr>
              <w:sym w:font="Symbol" w:char="F0B7"/>
            </w:r>
            <w:r w:rsidRPr="00C16D9C">
              <w:rPr>
                <w:b/>
                <w:sz w:val="28"/>
                <w:szCs w:val="28"/>
              </w:rPr>
              <w:t xml:space="preserve"> </w:t>
            </w:r>
            <w:r w:rsidRPr="00C16D9C">
              <w:rPr>
                <w:sz w:val="28"/>
                <w:szCs w:val="28"/>
                <w:u w:val="single"/>
              </w:rPr>
              <w:t>Ñöôøng troøn lôùn</w:t>
            </w:r>
            <w:r w:rsidRPr="00C16D9C">
              <w:rPr>
                <w:sz w:val="28"/>
                <w:szCs w:val="28"/>
              </w:rPr>
              <w:t xml:space="preserve"> (ñöôøng xích ñaïo) chia ñòa caàu thaønh </w:t>
            </w:r>
            <w:r w:rsidRPr="00C16D9C">
              <w:rPr>
                <w:i/>
                <w:sz w:val="28"/>
                <w:szCs w:val="28"/>
              </w:rPr>
              <w:t xml:space="preserve">baùn caàu Baéc </w:t>
            </w:r>
            <w:r w:rsidRPr="00C16D9C">
              <w:rPr>
                <w:sz w:val="28"/>
                <w:szCs w:val="28"/>
              </w:rPr>
              <w:t xml:space="preserve">vaø </w:t>
            </w:r>
            <w:r w:rsidRPr="00C16D9C">
              <w:rPr>
                <w:i/>
                <w:sz w:val="28"/>
                <w:szCs w:val="28"/>
              </w:rPr>
              <w:t xml:space="preserve">baùn caàu Nam.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sym w:font="Symbol" w:char="F0B7"/>
            </w:r>
            <w:r w:rsidRPr="00C16D9C">
              <w:rPr>
                <w:sz w:val="28"/>
                <w:szCs w:val="28"/>
              </w:rPr>
              <w:t xml:space="preserve"> Moãi ñöôøng troøn laø giao cuûa maët caàu vaø maët phaúng vuoâng goùc vôùi ñöôøng kính NB goïi laø </w:t>
            </w:r>
            <w:r w:rsidRPr="00C16D9C">
              <w:rPr>
                <w:i/>
                <w:sz w:val="28"/>
                <w:szCs w:val="28"/>
                <w:u w:val="single"/>
              </w:rPr>
              <w:t>ñöôøng vó tuyeán</w:t>
            </w:r>
            <w:r w:rsidRPr="00C16D9C">
              <w:rPr>
                <w:sz w:val="28"/>
                <w:szCs w:val="28"/>
              </w:rPr>
              <w:t xml:space="preserve">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sym w:font="Symbol" w:char="F0B7"/>
            </w:r>
            <w:r w:rsidRPr="00C16D9C">
              <w:rPr>
                <w:sz w:val="28"/>
                <w:szCs w:val="28"/>
              </w:rPr>
              <w:t xml:space="preserve"> Caùc ñöôøng troøn lôùn coù ñöôøng kính NB goïi laø </w:t>
            </w:r>
            <w:r w:rsidRPr="00C16D9C">
              <w:rPr>
                <w:i/>
                <w:sz w:val="28"/>
                <w:szCs w:val="28"/>
                <w:u w:val="single"/>
              </w:rPr>
              <w:t>ñöôøng kinh tuyeán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sym w:font="Symbol" w:char="F0B7"/>
            </w:r>
            <w:r w:rsidRPr="00C16D9C">
              <w:rPr>
                <w:sz w:val="28"/>
                <w:szCs w:val="28"/>
              </w:rPr>
              <w:t xml:space="preserve"> Tìm toïa ñoä ñieåm P treân beà maët ñòa caàu: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i/>
                <w:sz w:val="28"/>
                <w:szCs w:val="28"/>
              </w:rPr>
              <w:t xml:space="preserve">Kinh ñoä </w:t>
            </w:r>
            <w:r w:rsidRPr="00C16D9C">
              <w:rPr>
                <w:sz w:val="28"/>
                <w:szCs w:val="28"/>
              </w:rPr>
              <w:t xml:space="preserve">cuûa P: soá ño goùc G’OP’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i/>
                <w:sz w:val="28"/>
                <w:szCs w:val="28"/>
              </w:rPr>
              <w:t xml:space="preserve">Vó ñoä </w:t>
            </w:r>
            <w:r w:rsidRPr="00C16D9C">
              <w:rPr>
                <w:sz w:val="28"/>
                <w:szCs w:val="28"/>
              </w:rPr>
              <w:t xml:space="preserve">cuûa P: soá ño goùc G’OG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(G: giao ñieåm cuûa vó tuyeán qua P vôùi kinh tuyeán goác; G’: giao ñieåm cuûa kinh tuyeán goác vôùi xích ñaïo; P’: giao cuûa kinh tuyeán qua P vôùi xích ñaïo).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Vd: toaï ñoä ñòa lyù cuûa Haø Noäi </w:t>
            </w:r>
          </w:p>
          <w:p w:rsidR="00182EF2" w:rsidRPr="00C16D9C" w:rsidRDefault="00182EF2" w:rsidP="002C330F">
            <w:pPr>
              <w:ind w:firstLine="240"/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>105</w:t>
            </w:r>
            <w:r w:rsidRPr="00C16D9C">
              <w:rPr>
                <w:sz w:val="28"/>
                <w:szCs w:val="28"/>
                <w:vertAlign w:val="superscript"/>
              </w:rPr>
              <w:t>o</w:t>
            </w:r>
            <w:r w:rsidRPr="00C16D9C">
              <w:rPr>
                <w:sz w:val="28"/>
                <w:szCs w:val="28"/>
              </w:rPr>
              <w:t xml:space="preserve">48’ Ñoâng </w:t>
            </w:r>
          </w:p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  <w:u w:val="single"/>
              </w:rPr>
            </w:pPr>
            <w:r w:rsidRPr="00C16D9C">
              <w:rPr>
                <w:sz w:val="28"/>
                <w:szCs w:val="28"/>
              </w:rPr>
              <w:t xml:space="preserve">  20</w:t>
            </w:r>
            <w:r w:rsidRPr="00C16D9C">
              <w:rPr>
                <w:sz w:val="28"/>
                <w:szCs w:val="28"/>
                <w:vertAlign w:val="superscript"/>
              </w:rPr>
              <w:t>o</w:t>
            </w:r>
            <w:r w:rsidRPr="00C16D9C">
              <w:rPr>
                <w:sz w:val="28"/>
                <w:szCs w:val="28"/>
              </w:rPr>
              <w:t xml:space="preserve">01’ Baéc </w:t>
            </w:r>
          </w:p>
        </w:tc>
        <w:tc>
          <w:tcPr>
            <w:tcW w:w="3557" w:type="dxa"/>
          </w:tcPr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Theá naøo laø ñöôøng troøn lôùn? Ñöôøng vó tuyeán? Ñöôøng kinh tuyeán?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Laøm caùch naøo </w:t>
            </w:r>
            <w:proofErr w:type="gramStart"/>
            <w:r w:rsidRPr="00C16D9C">
              <w:rPr>
                <w:sz w:val="28"/>
                <w:szCs w:val="28"/>
              </w:rPr>
              <w:t>ñeå  xaùc</w:t>
            </w:r>
            <w:proofErr w:type="gramEnd"/>
            <w:r w:rsidRPr="00C16D9C">
              <w:rPr>
                <w:sz w:val="28"/>
                <w:szCs w:val="28"/>
              </w:rPr>
              <w:t xml:space="preserve"> ñònh toïa ñoä 1 ñieåm treân beà maët ñòa caàu? </w:t>
            </w:r>
          </w:p>
          <w:p w:rsidR="00182EF2" w:rsidRPr="00C16D9C" w:rsidRDefault="00182EF2" w:rsidP="002C330F">
            <w:pPr>
              <w:spacing w:before="120"/>
              <w:jc w:val="both"/>
              <w:rPr>
                <w:b/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  Vieät Nam naèm ôû vó tuyeán </w:t>
            </w:r>
            <w:proofErr w:type="gramStart"/>
            <w:r w:rsidRPr="00C16D9C">
              <w:rPr>
                <w:sz w:val="28"/>
                <w:szCs w:val="28"/>
              </w:rPr>
              <w:t>naøo ?</w:t>
            </w:r>
            <w:proofErr w:type="gramEnd"/>
            <w:r w:rsidRPr="00C16D9C">
              <w:rPr>
                <w:sz w:val="28"/>
                <w:szCs w:val="28"/>
              </w:rPr>
              <w:t xml:space="preserve"> </w:t>
            </w:r>
          </w:p>
        </w:tc>
        <w:tc>
          <w:tcPr>
            <w:tcW w:w="2951" w:type="dxa"/>
          </w:tcPr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object w:dxaOrig="3946" w:dyaOrig="48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129.75pt;height:159pt" o:ole="">
                  <v:imagedata r:id="rId7" o:title="" gain="112993f" blacklevel="-7864f"/>
                </v:shape>
                <o:OLEObject Type="Embed" ProgID="PBrush" ShapeID="_x0000_i1035" DrawAspect="Content" ObjectID="_1649685211" r:id="rId8"/>
              </w:objec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sym w:font="Symbol" w:char="F0B7"/>
            </w:r>
            <w:r w:rsidRPr="00C16D9C">
              <w:rPr>
                <w:sz w:val="28"/>
                <w:szCs w:val="28"/>
              </w:rPr>
              <w:t xml:space="preserve"> Vó tuyeán goác: ñöôøng xích ñaïo. </w:t>
            </w:r>
          </w:p>
          <w:p w:rsidR="00182EF2" w:rsidRPr="00C16D9C" w:rsidRDefault="00182EF2" w:rsidP="002C330F">
            <w:pPr>
              <w:spacing w:before="120"/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sym w:font="Symbol" w:char="F0B7"/>
            </w:r>
            <w:r w:rsidRPr="00C16D9C">
              <w:rPr>
                <w:sz w:val="28"/>
                <w:szCs w:val="28"/>
              </w:rPr>
              <w:t xml:space="preserve"> Kinh tuyeán goác: kinh tuyeán ñi qua thaønh phoá Greenwich Luaân Ñoân. </w:t>
            </w:r>
          </w:p>
          <w:p w:rsidR="00182EF2" w:rsidRPr="00C16D9C" w:rsidRDefault="00182EF2" w:rsidP="002C330F">
            <w:pPr>
              <w:spacing w:before="120"/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spacing w:before="120"/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>Vieät Nam naèm ôû vó tuyeán 17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toaï ñoä ñòa lyù cuûa Haø Noäi </w:t>
            </w:r>
          </w:p>
          <w:p w:rsidR="00182EF2" w:rsidRPr="00C16D9C" w:rsidRDefault="00182EF2" w:rsidP="002C330F">
            <w:pPr>
              <w:ind w:firstLine="240"/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>105</w:t>
            </w:r>
            <w:r w:rsidRPr="00C16D9C">
              <w:rPr>
                <w:sz w:val="28"/>
                <w:szCs w:val="28"/>
                <w:vertAlign w:val="superscript"/>
              </w:rPr>
              <w:t>o</w:t>
            </w:r>
            <w:r w:rsidRPr="00C16D9C">
              <w:rPr>
                <w:sz w:val="28"/>
                <w:szCs w:val="28"/>
              </w:rPr>
              <w:t xml:space="preserve">48’ Ñoâng </w:t>
            </w:r>
          </w:p>
          <w:p w:rsidR="00182EF2" w:rsidRPr="00C16D9C" w:rsidRDefault="00182EF2" w:rsidP="002C330F">
            <w:pPr>
              <w:spacing w:before="120"/>
              <w:jc w:val="both"/>
              <w:rPr>
                <w:b/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  20</w:t>
            </w:r>
            <w:r w:rsidRPr="00C16D9C">
              <w:rPr>
                <w:sz w:val="28"/>
                <w:szCs w:val="28"/>
                <w:vertAlign w:val="superscript"/>
              </w:rPr>
              <w:t>o</w:t>
            </w:r>
            <w:r w:rsidRPr="00C16D9C">
              <w:rPr>
                <w:sz w:val="28"/>
                <w:szCs w:val="28"/>
              </w:rPr>
              <w:t xml:space="preserve">01’ Baéc  </w:t>
            </w:r>
          </w:p>
        </w:tc>
      </w:tr>
      <w:tr w:rsidR="00182EF2" w:rsidRPr="00C16D9C" w:rsidTr="00182EF2">
        <w:tblPrEx>
          <w:tblCellMar>
            <w:top w:w="0" w:type="dxa"/>
            <w:bottom w:w="0" w:type="dxa"/>
          </w:tblCellMar>
        </w:tblPrEx>
        <w:tc>
          <w:tcPr>
            <w:tcW w:w="3557" w:type="dxa"/>
          </w:tcPr>
          <w:p w:rsidR="00182EF2" w:rsidRPr="00C16D9C" w:rsidRDefault="00182EF2" w:rsidP="002C330F">
            <w:pPr>
              <w:jc w:val="both"/>
              <w:rPr>
                <w:noProof/>
                <w:sz w:val="28"/>
                <w:szCs w:val="28"/>
              </w:rPr>
            </w:pPr>
            <w:r w:rsidRPr="00C16D9C">
              <w:rPr>
                <w:noProof/>
                <w:sz w:val="28"/>
                <w:szCs w:val="28"/>
              </w:rPr>
              <w:lastRenderedPageBreak/>
              <w:t xml:space="preserve">Hoaït ñoäng  4 </w:t>
            </w:r>
          </w:p>
        </w:tc>
        <w:tc>
          <w:tcPr>
            <w:tcW w:w="3557" w:type="dxa"/>
          </w:tcPr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Cuûng </w:t>
            </w:r>
            <w:proofErr w:type="gramStart"/>
            <w:r w:rsidRPr="00C16D9C">
              <w:rPr>
                <w:sz w:val="28"/>
                <w:szCs w:val="28"/>
              </w:rPr>
              <w:t>coá :</w:t>
            </w:r>
            <w:proofErr w:type="gramEnd"/>
            <w:r w:rsidRPr="00C16D9C">
              <w:rPr>
                <w:sz w:val="28"/>
                <w:szCs w:val="28"/>
              </w:rPr>
              <w:t xml:space="preserve"> töøng phaàn.</w:t>
            </w:r>
          </w:p>
          <w:p w:rsidR="00182EF2" w:rsidRPr="00C16D9C" w:rsidRDefault="00182EF2" w:rsidP="002C330F">
            <w:pPr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  <w:u w:val="single"/>
              </w:rPr>
              <w:t>Höôùng daãn veà nhaø</w:t>
            </w:r>
            <w:r w:rsidRPr="00C16D9C">
              <w:rPr>
                <w:sz w:val="28"/>
                <w:szCs w:val="28"/>
              </w:rPr>
              <w:t xml:space="preserve">: laøm baøi taäp 36/SGK trang 126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951" w:type="dxa"/>
          </w:tcPr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</w:tc>
      </w:tr>
    </w:tbl>
    <w:tbl>
      <w:tblPr>
        <w:tblpPr w:leftFromText="180" w:rightFromText="180" w:vertAnchor="text" w:tblpX="108" w:tblpY="1"/>
        <w:tblOverlap w:val="never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61"/>
        <w:gridCol w:w="3366"/>
        <w:gridCol w:w="3146"/>
      </w:tblGrid>
      <w:tr w:rsidR="00182EF2" w:rsidRPr="00C16D9C" w:rsidTr="00182EF2">
        <w:tblPrEx>
          <w:tblCellMar>
            <w:top w:w="0" w:type="dxa"/>
            <w:bottom w:w="0" w:type="dxa"/>
          </w:tblCellMar>
        </w:tblPrEx>
        <w:tc>
          <w:tcPr>
            <w:tcW w:w="3661" w:type="dxa"/>
          </w:tcPr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Hoaït ñoäng   1 </w:t>
            </w:r>
          </w:p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  <w:u w:val="single"/>
              </w:rPr>
              <w:t>1. Dieän tích maët caàu</w:t>
            </w:r>
            <w:r w:rsidRPr="00C16D9C">
              <w:rPr>
                <w:b/>
                <w:sz w:val="28"/>
                <w:szCs w:val="28"/>
              </w:rPr>
              <w:t xml:space="preserve">: </w:t>
            </w:r>
          </w:p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  <w:r w:rsidRPr="00C16D9C">
              <w:rPr>
                <w:b/>
                <w:position w:val="-32"/>
                <w:sz w:val="28"/>
                <w:szCs w:val="28"/>
              </w:rPr>
              <w:object w:dxaOrig="1359" w:dyaOrig="760">
                <v:shape id="_x0000_i1025" type="#_x0000_t75" style="width:68.25pt;height:38.25pt" o:ole="">
                  <v:imagedata r:id="rId9" o:title=""/>
                </v:shape>
                <o:OLEObject Type="Embed" ProgID="Equation.DSMT4" ShapeID="_x0000_i1025" DrawAspect="Content" ObjectID="_1649685212" r:id="rId10"/>
              </w:objec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(R: baùn kính; d: ñöôøng kính maët caàu) </w:t>
            </w:r>
          </w:p>
          <w:p w:rsidR="00182EF2" w:rsidRPr="00C16D9C" w:rsidRDefault="00182EF2" w:rsidP="002C330F">
            <w:pPr>
              <w:spacing w:before="120"/>
              <w:jc w:val="both"/>
              <w:rPr>
                <w:b/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Vd: SGK trang 130. </w:t>
            </w:r>
          </w:p>
        </w:tc>
        <w:tc>
          <w:tcPr>
            <w:tcW w:w="3366" w:type="dxa"/>
          </w:tcPr>
          <w:p w:rsidR="00182EF2" w:rsidRPr="00C16D9C" w:rsidRDefault="00182EF2" w:rsidP="002C330F">
            <w:pPr>
              <w:spacing w:before="120"/>
              <w:rPr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</w:rPr>
              <w:t>Giaûi :</w:t>
            </w:r>
            <w:r w:rsidRPr="00C16D9C">
              <w:rPr>
                <w:sz w:val="28"/>
                <w:szCs w:val="28"/>
              </w:rPr>
              <w:t xml:space="preserve"> Hoaït</w:t>
            </w:r>
          </w:p>
          <w:p w:rsidR="00182EF2" w:rsidRPr="00C16D9C" w:rsidRDefault="00182EF2" w:rsidP="002C330F">
            <w:pPr>
              <w:spacing w:before="120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>Goïi d laø ñoà daøi ñöôøng kính cuûa maët caàu thöù hai, ta coù :</w:t>
            </w:r>
          </w:p>
          <w:p w:rsidR="00182EF2" w:rsidRPr="00C16D9C" w:rsidRDefault="00182EF2" w:rsidP="002C330F">
            <w:pPr>
              <w:spacing w:before="120"/>
              <w:rPr>
                <w:sz w:val="28"/>
                <w:szCs w:val="28"/>
              </w:rPr>
            </w:pPr>
            <w:r w:rsidRPr="00C16D9C">
              <w:rPr>
                <w:position w:val="-62"/>
                <w:sz w:val="28"/>
                <w:szCs w:val="28"/>
              </w:rPr>
              <w:object w:dxaOrig="2120" w:dyaOrig="1400">
                <v:shape id="_x0000_i1026" type="#_x0000_t75" style="width:105.75pt;height:69.75pt" o:ole="">
                  <v:imagedata r:id="rId11" o:title=""/>
                </v:shape>
                <o:OLEObject Type="Embed" ProgID="Equation.DSMT4" ShapeID="_x0000_i1026" DrawAspect="Content" ObjectID="_1649685213" r:id="rId12"/>
              </w:object>
            </w:r>
          </w:p>
        </w:tc>
        <w:tc>
          <w:tcPr>
            <w:tcW w:w="3146" w:type="dxa"/>
          </w:tcPr>
          <w:p w:rsidR="00182EF2" w:rsidRPr="00C16D9C" w:rsidRDefault="00182EF2" w:rsidP="002C330F">
            <w:pPr>
              <w:spacing w:before="120"/>
              <w:jc w:val="both"/>
              <w:rPr>
                <w:b/>
                <w:sz w:val="28"/>
                <w:szCs w:val="28"/>
              </w:rPr>
            </w:pPr>
          </w:p>
          <w:p w:rsidR="00182EF2" w:rsidRPr="00C16D9C" w:rsidRDefault="00182EF2" w:rsidP="002C330F">
            <w:pPr>
              <w:spacing w:before="120"/>
              <w:jc w:val="both"/>
              <w:rPr>
                <w:b/>
                <w:sz w:val="28"/>
                <w:szCs w:val="28"/>
              </w:rPr>
            </w:pPr>
          </w:p>
          <w:p w:rsidR="00182EF2" w:rsidRPr="00C16D9C" w:rsidRDefault="00182EF2" w:rsidP="002C330F">
            <w:pPr>
              <w:spacing w:before="120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>Goïi d laø ñoà daøi ñöôøng kính cuûa maët caàu thöù hai, ta coù :</w:t>
            </w:r>
          </w:p>
          <w:p w:rsidR="00182EF2" w:rsidRPr="00C16D9C" w:rsidRDefault="00182EF2" w:rsidP="002C330F">
            <w:pPr>
              <w:spacing w:before="120"/>
              <w:ind w:hanging="39"/>
              <w:rPr>
                <w:sz w:val="28"/>
                <w:szCs w:val="28"/>
              </w:rPr>
            </w:pPr>
            <w:r w:rsidRPr="00C16D9C">
              <w:rPr>
                <w:position w:val="-62"/>
                <w:sz w:val="28"/>
                <w:szCs w:val="28"/>
              </w:rPr>
              <w:object w:dxaOrig="2120" w:dyaOrig="1400">
                <v:shape id="_x0000_i1027" type="#_x0000_t75" style="width:105.75pt;height:69.75pt" o:ole="">
                  <v:imagedata r:id="rId11" o:title=""/>
                </v:shape>
                <o:OLEObject Type="Embed" ProgID="Equation.DSMT4" ShapeID="_x0000_i1027" DrawAspect="Content" ObjectID="_1649685214" r:id="rId13"/>
              </w:object>
            </w:r>
          </w:p>
        </w:tc>
      </w:tr>
      <w:tr w:rsidR="00182EF2" w:rsidRPr="00C16D9C" w:rsidTr="00182EF2">
        <w:tblPrEx>
          <w:tblCellMar>
            <w:top w:w="0" w:type="dxa"/>
            <w:bottom w:w="0" w:type="dxa"/>
          </w:tblCellMar>
        </w:tblPrEx>
        <w:tc>
          <w:tcPr>
            <w:tcW w:w="3661" w:type="dxa"/>
          </w:tcPr>
          <w:p w:rsidR="001246FA" w:rsidRPr="00C16D9C" w:rsidRDefault="001246FA" w:rsidP="002C330F">
            <w:pPr>
              <w:jc w:val="both"/>
              <w:rPr>
                <w:sz w:val="28"/>
                <w:szCs w:val="28"/>
              </w:rPr>
            </w:pPr>
          </w:p>
          <w:p w:rsidR="001246FA" w:rsidRPr="00C16D9C" w:rsidRDefault="001246FA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246FA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>Hoaït ñoäng  2</w:t>
            </w:r>
          </w:p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  <w:r w:rsidRPr="00C16D9C">
              <w:rPr>
                <w:b/>
                <w:noProof/>
                <w:sz w:val="28"/>
                <w:szCs w:val="28"/>
              </w:rPr>
              <w:pict>
                <v:rect id="_x0000_s1026" style="position:absolute;left:0;text-align:left;margin-left:18.7pt;margin-top:52.85pt;width:101.75pt;height:48.3pt;z-index:251660288" filled="f">
                  <v:textbox style="mso-next-textbox:#_x0000_s1026">
                    <w:txbxContent>
                      <w:p w:rsidR="00182EF2" w:rsidRDefault="00182EF2" w:rsidP="00182EF2">
                        <w:pPr>
                          <w:jc w:val="center"/>
                        </w:pPr>
                        <w:r>
                          <w:t xml:space="preserve">V = </w:t>
                        </w:r>
                        <w:r>
                          <w:rPr>
                            <w:position w:val="-26"/>
                          </w:rPr>
                          <w:object w:dxaOrig="780" w:dyaOrig="680">
                            <v:shape id="_x0000_i1036" type="#_x0000_t75" style="width:39pt;height:33.75pt" o:ole="" fillcolor="window">
                              <v:imagedata r:id="rId14" o:title=""/>
                            </v:shape>
                            <o:OLEObject Type="Embed" ProgID="Equation.3" ShapeID="_x0000_i1036" DrawAspect="Content" ObjectID="_1649685222" r:id="rId15"/>
                          </w:object>
                        </w:r>
                      </w:p>
                      <w:p w:rsidR="00182EF2" w:rsidRDefault="00182EF2" w:rsidP="00182EF2"/>
                    </w:txbxContent>
                  </v:textbox>
                </v:rect>
              </w:pict>
            </w:r>
            <w:r w:rsidRPr="00C16D9C">
              <w:rPr>
                <w:b/>
                <w:sz w:val="28"/>
                <w:szCs w:val="28"/>
                <w:u w:val="single"/>
              </w:rPr>
              <w:t>2. Theå tích hình caàu</w:t>
            </w:r>
            <w:r w:rsidRPr="00C16D9C">
              <w:rPr>
                <w:b/>
                <w:sz w:val="28"/>
                <w:szCs w:val="28"/>
              </w:rPr>
              <w:t xml:space="preserve">: </w:t>
            </w:r>
          </w:p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center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spacing w:before="120"/>
              <w:jc w:val="both"/>
              <w:rPr>
                <w:b/>
                <w:sz w:val="28"/>
                <w:szCs w:val="28"/>
              </w:rPr>
            </w:pPr>
            <w:r w:rsidRPr="00C16D9C">
              <w:rPr>
                <w:noProof/>
                <w:sz w:val="28"/>
                <w:szCs w:val="28"/>
              </w:rPr>
              <w:pict>
                <v:shape id="_x0000_s1027" type="#_x0000_t75" style="position:absolute;left:0;text-align:left;margin-left:22.55pt;margin-top:22.15pt;width:103.5pt;height:105pt;z-index:251661312;visibility:visible;mso-wrap-edited:f">
                  <v:imagedata r:id="rId16" o:title="" gain="112993f" blacklevel="-7864f"/>
                  <w10:wrap type="square"/>
                </v:shape>
                <o:OLEObject Type="Embed" ProgID="Word.Picture.8" ShapeID="_x0000_s1027" DrawAspect="Content" ObjectID="_1649685223" r:id="rId17"/>
              </w:pict>
            </w:r>
          </w:p>
        </w:tc>
        <w:tc>
          <w:tcPr>
            <w:tcW w:w="3366" w:type="dxa"/>
          </w:tcPr>
          <w:p w:rsidR="001246FA" w:rsidRPr="00C16D9C" w:rsidRDefault="001246FA" w:rsidP="002C330F">
            <w:pPr>
              <w:jc w:val="both"/>
              <w:rPr>
                <w:b/>
                <w:sz w:val="28"/>
                <w:szCs w:val="28"/>
              </w:rPr>
            </w:pPr>
          </w:p>
          <w:p w:rsidR="001246FA" w:rsidRPr="00C16D9C" w:rsidRDefault="001246FA" w:rsidP="002C330F">
            <w:pPr>
              <w:jc w:val="both"/>
              <w:rPr>
                <w:b/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</w:rPr>
              <w:t xml:space="preserve">(?1) </w:t>
            </w:r>
            <w:r w:rsidRPr="00C16D9C">
              <w:rPr>
                <w:sz w:val="28"/>
                <w:szCs w:val="28"/>
              </w:rPr>
              <w:t xml:space="preserve">Ñaët hình caàu vaøo hình truï ñoå nöôùc cho ñaày nheï nhaøng nhaác hình caàu ra.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>So saùng chieàu cao coät nöôùc coøn laïi vôùi chieàu cao hình truï.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117475</wp:posOffset>
                  </wp:positionH>
                  <wp:positionV relativeFrom="paragraph">
                    <wp:posOffset>136525</wp:posOffset>
                  </wp:positionV>
                  <wp:extent cx="1607820" cy="2136140"/>
                  <wp:effectExtent l="19050" t="0" r="0" b="0"/>
                  <wp:wrapNone/>
                  <wp:docPr id="4" name="Picture 4" descr="t5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t5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lum bright="-72000" contrast="90000"/>
                          </a:blip>
                          <a:srcRect r="74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7820" cy="2136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46" w:type="dxa"/>
          </w:tcPr>
          <w:p w:rsidR="001246FA" w:rsidRPr="00C16D9C" w:rsidRDefault="001246FA" w:rsidP="002C330F">
            <w:pPr>
              <w:jc w:val="both"/>
              <w:rPr>
                <w:sz w:val="28"/>
                <w:szCs w:val="28"/>
              </w:rPr>
            </w:pPr>
          </w:p>
          <w:p w:rsidR="001246FA" w:rsidRPr="00C16D9C" w:rsidRDefault="001246FA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Ñoä cao coät nöôùc coøn laïi chæ baèng </w:t>
            </w:r>
            <w:r w:rsidRPr="00C16D9C">
              <w:rPr>
                <w:position w:val="-26"/>
                <w:sz w:val="28"/>
                <w:szCs w:val="28"/>
              </w:rPr>
              <w:object w:dxaOrig="240" w:dyaOrig="680">
                <v:shape id="_x0000_i1028" type="#_x0000_t75" style="width:12pt;height:33.75pt" o:ole="" fillcolor="window">
                  <v:imagedata r:id="rId19" o:title=""/>
                </v:shape>
                <o:OLEObject Type="Embed" ProgID="Equation.3" ShapeID="_x0000_i1028" DrawAspect="Content" ObjectID="_1649685215" r:id="rId20"/>
              </w:object>
            </w:r>
            <w:r w:rsidRPr="00C16D9C">
              <w:rPr>
                <w:sz w:val="28"/>
                <w:szCs w:val="28"/>
              </w:rPr>
              <w:t xml:space="preserve"> chieàu cao cuûa hình truï do ñoù: theå tích hình caàu baèng </w:t>
            </w:r>
            <w:r w:rsidRPr="00C16D9C">
              <w:rPr>
                <w:position w:val="-26"/>
                <w:sz w:val="28"/>
                <w:szCs w:val="28"/>
              </w:rPr>
              <w:object w:dxaOrig="240" w:dyaOrig="680">
                <v:shape id="_x0000_i1029" type="#_x0000_t75" style="width:12pt;height:33.75pt" o:ole="" fillcolor="window">
                  <v:imagedata r:id="rId21" o:title=""/>
                </v:shape>
                <o:OLEObject Type="Embed" ProgID="Equation.3" ShapeID="_x0000_i1029" DrawAspect="Content" ObjectID="_1649685216" r:id="rId22"/>
              </w:object>
            </w:r>
            <w:r w:rsidRPr="00C16D9C">
              <w:rPr>
                <w:sz w:val="28"/>
                <w:szCs w:val="28"/>
              </w:rPr>
              <w:t xml:space="preserve"> theå tích hình truï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>V</w:t>
            </w:r>
            <w:r w:rsidRPr="00C16D9C">
              <w:rPr>
                <w:sz w:val="28"/>
                <w:szCs w:val="28"/>
                <w:vertAlign w:val="subscript"/>
              </w:rPr>
              <w:t xml:space="preserve">h. caàu </w:t>
            </w:r>
            <w:r w:rsidRPr="00C16D9C">
              <w:rPr>
                <w:sz w:val="28"/>
                <w:szCs w:val="28"/>
              </w:rPr>
              <w:t xml:space="preserve">= </w:t>
            </w:r>
            <w:r w:rsidRPr="00C16D9C">
              <w:rPr>
                <w:position w:val="-26"/>
                <w:sz w:val="28"/>
                <w:szCs w:val="28"/>
              </w:rPr>
              <w:object w:dxaOrig="240" w:dyaOrig="680">
                <v:shape id="_x0000_i1030" type="#_x0000_t75" style="width:12pt;height:33.75pt" o:ole="" fillcolor="window">
                  <v:imagedata r:id="rId23" o:title=""/>
                </v:shape>
                <o:OLEObject Type="Embed" ProgID="Equation.3" ShapeID="_x0000_i1030" DrawAspect="Content" ObjectID="_1649685217" r:id="rId24"/>
              </w:object>
            </w:r>
            <w:r w:rsidRPr="00C16D9C">
              <w:rPr>
                <w:sz w:val="28"/>
                <w:szCs w:val="28"/>
              </w:rPr>
              <w:t xml:space="preserve"> V</w:t>
            </w:r>
            <w:r w:rsidRPr="00C16D9C">
              <w:rPr>
                <w:sz w:val="28"/>
                <w:szCs w:val="28"/>
                <w:vertAlign w:val="subscript"/>
              </w:rPr>
              <w:t xml:space="preserve">h. truï </w:t>
            </w:r>
            <w:r w:rsidRPr="00C16D9C">
              <w:rPr>
                <w:sz w:val="28"/>
                <w:szCs w:val="28"/>
              </w:rPr>
              <w:t xml:space="preserve"> </w:t>
            </w:r>
          </w:p>
          <w:p w:rsidR="00182EF2" w:rsidRPr="00C16D9C" w:rsidRDefault="00182EF2" w:rsidP="002C330F">
            <w:pPr>
              <w:ind w:firstLine="341"/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= </w:t>
            </w:r>
            <w:r w:rsidRPr="00C16D9C">
              <w:rPr>
                <w:position w:val="-26"/>
                <w:sz w:val="28"/>
                <w:szCs w:val="28"/>
              </w:rPr>
              <w:object w:dxaOrig="240" w:dyaOrig="660">
                <v:shape id="_x0000_i1031" type="#_x0000_t75" style="width:12pt;height:33pt" o:ole="" fillcolor="window">
                  <v:imagedata r:id="rId25" o:title=""/>
                </v:shape>
                <o:OLEObject Type="Embed" ProgID="Equation.3" ShapeID="_x0000_i1031" DrawAspect="Content" ObjectID="_1649685218" r:id="rId26"/>
              </w:object>
            </w:r>
            <w:r w:rsidRPr="00C16D9C">
              <w:rPr>
                <w:sz w:val="28"/>
                <w:szCs w:val="28"/>
              </w:rPr>
              <w:t>.2</w:t>
            </w:r>
            <w:proofErr w:type="gramStart"/>
            <w:r w:rsidRPr="00C16D9C">
              <w:rPr>
                <w:sz w:val="28"/>
                <w:szCs w:val="28"/>
              </w:rPr>
              <w:t>.</w:t>
            </w:r>
            <w:proofErr w:type="gramEnd"/>
            <w:r w:rsidRPr="00C16D9C">
              <w:rPr>
                <w:sz w:val="28"/>
                <w:szCs w:val="28"/>
              </w:rPr>
              <w:sym w:font="Symbol" w:char="F070"/>
            </w:r>
            <w:r w:rsidRPr="00C16D9C">
              <w:rPr>
                <w:sz w:val="28"/>
                <w:szCs w:val="28"/>
              </w:rPr>
              <w:t>.R</w:t>
            </w:r>
            <w:r w:rsidRPr="00C16D9C">
              <w:rPr>
                <w:sz w:val="28"/>
                <w:szCs w:val="28"/>
                <w:vertAlign w:val="superscript"/>
              </w:rPr>
              <w:t>3</w:t>
            </w:r>
            <w:r w:rsidRPr="00C16D9C">
              <w:rPr>
                <w:sz w:val="28"/>
                <w:szCs w:val="28"/>
              </w:rPr>
              <w:t xml:space="preserve"> </w:t>
            </w:r>
            <w:proofErr w:type="gramStart"/>
            <w:r w:rsidRPr="00C16D9C">
              <w:rPr>
                <w:sz w:val="28"/>
                <w:szCs w:val="28"/>
              </w:rPr>
              <w:t xml:space="preserve">= </w:t>
            </w:r>
            <w:proofErr w:type="gramEnd"/>
            <w:r w:rsidRPr="00C16D9C">
              <w:rPr>
                <w:position w:val="-26"/>
                <w:sz w:val="28"/>
                <w:szCs w:val="28"/>
              </w:rPr>
              <w:object w:dxaOrig="240" w:dyaOrig="680">
                <v:shape id="_x0000_i1032" type="#_x0000_t75" style="width:12pt;height:33.75pt" o:ole="" fillcolor="window">
                  <v:imagedata r:id="rId27" o:title=""/>
                </v:shape>
                <o:OLEObject Type="Embed" ProgID="Equation.3" ShapeID="_x0000_i1032" DrawAspect="Content" ObjectID="_1649685219" r:id="rId28"/>
              </w:object>
            </w:r>
            <w:r w:rsidRPr="00C16D9C">
              <w:rPr>
                <w:sz w:val="28"/>
                <w:szCs w:val="28"/>
              </w:rPr>
              <w:t>.</w:t>
            </w:r>
            <w:r w:rsidRPr="00C16D9C">
              <w:rPr>
                <w:sz w:val="28"/>
                <w:szCs w:val="28"/>
              </w:rPr>
              <w:sym w:font="Symbol" w:char="F070"/>
            </w:r>
            <w:r w:rsidRPr="00C16D9C">
              <w:rPr>
                <w:sz w:val="28"/>
                <w:szCs w:val="28"/>
              </w:rPr>
              <w:t>.R</w:t>
            </w:r>
            <w:r w:rsidRPr="00C16D9C">
              <w:rPr>
                <w:sz w:val="28"/>
                <w:szCs w:val="28"/>
                <w:vertAlign w:val="superscript"/>
              </w:rPr>
              <w:t>3</w:t>
            </w:r>
          </w:p>
          <w:p w:rsidR="00182EF2" w:rsidRPr="00C16D9C" w:rsidRDefault="00182EF2" w:rsidP="002C330F">
            <w:pPr>
              <w:ind w:firstLine="341"/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ind w:firstLine="341"/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ind w:firstLine="341"/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ind w:firstLine="341"/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ind w:firstLine="341"/>
              <w:jc w:val="both"/>
              <w:rPr>
                <w:sz w:val="28"/>
                <w:szCs w:val="28"/>
              </w:rPr>
            </w:pPr>
          </w:p>
        </w:tc>
      </w:tr>
      <w:tr w:rsidR="00182EF2" w:rsidRPr="00C16D9C" w:rsidTr="00182EF2">
        <w:tblPrEx>
          <w:tblCellMar>
            <w:top w:w="0" w:type="dxa"/>
            <w:bottom w:w="0" w:type="dxa"/>
          </w:tblCellMar>
        </w:tblPrEx>
        <w:tc>
          <w:tcPr>
            <w:tcW w:w="3661" w:type="dxa"/>
          </w:tcPr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</w:rPr>
              <w:t xml:space="preserve">Hoaït ñoäng  3 </w:t>
            </w:r>
          </w:p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</w:rPr>
              <w:lastRenderedPageBreak/>
              <w:t>Baøi taäp 30/124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Choïn caâu (B)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182EF2">
            <w:pPr>
              <w:spacing w:before="120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3366" w:type="dxa"/>
          </w:tcPr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Tính dieän tích beà maët khoái goã hình truï vaø 2 nöûa hình caàu khoeùt roãng (dieän tích caû ngoaøi laãn trong).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46" w:type="dxa"/>
          </w:tcPr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lastRenderedPageBreak/>
              <w:t xml:space="preserve">Söû duïng coâng thöùc 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lastRenderedPageBreak/>
              <w:t xml:space="preserve">V = </w:t>
            </w:r>
            <w:r w:rsidRPr="00C16D9C">
              <w:rPr>
                <w:position w:val="-24"/>
                <w:sz w:val="28"/>
                <w:szCs w:val="28"/>
              </w:rPr>
              <w:object w:dxaOrig="760" w:dyaOrig="620">
                <v:shape id="_x0000_i1033" type="#_x0000_t75" style="width:38.25pt;height:30.75pt" o:ole="" fillcolor="window">
                  <v:imagedata r:id="rId29" o:title=""/>
                </v:shape>
                <o:OLEObject Type="Embed" ProgID="Equation.3" ShapeID="_x0000_i1033" DrawAspect="Content" ObjectID="_1649685220" r:id="rId30"/>
              </w:objec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. vôùi </w:t>
            </w:r>
            <w:r w:rsidRPr="00C16D9C">
              <w:rPr>
                <w:sz w:val="28"/>
                <w:szCs w:val="28"/>
              </w:rPr>
              <w:sym w:font="Symbol" w:char="F070"/>
            </w:r>
            <w:r w:rsidRPr="00C16D9C">
              <w:rPr>
                <w:sz w:val="28"/>
                <w:szCs w:val="28"/>
              </w:rPr>
              <w:t xml:space="preserve"> = </w:t>
            </w:r>
            <w:r w:rsidRPr="00C16D9C">
              <w:rPr>
                <w:position w:val="-24"/>
                <w:sz w:val="28"/>
                <w:szCs w:val="28"/>
              </w:rPr>
              <w:object w:dxaOrig="360" w:dyaOrig="620">
                <v:shape id="_x0000_i1034" type="#_x0000_t75" style="width:18pt;height:30.75pt" o:ole="" fillcolor="window">
                  <v:imagedata r:id="rId31" o:title=""/>
                </v:shape>
                <o:OLEObject Type="Embed" ProgID="Equation.3" ShapeID="_x0000_i1034" DrawAspect="Content" ObjectID="_1649685221" r:id="rId32"/>
              </w:object>
            </w:r>
          </w:p>
          <w:p w:rsidR="00182EF2" w:rsidRPr="00C16D9C" w:rsidRDefault="00182EF2" w:rsidP="002C330F">
            <w:pPr>
              <w:ind w:firstLine="341"/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Thay vaøo CT ta ñöôïc </w:t>
            </w:r>
            <w:r w:rsidR="001246FA" w:rsidRPr="00C16D9C">
              <w:rPr>
                <w:sz w:val="28"/>
                <w:szCs w:val="28"/>
              </w:rPr>
              <w:t xml:space="preserve">     </w:t>
            </w:r>
            <w:r w:rsidRPr="00C16D9C">
              <w:rPr>
                <w:sz w:val="28"/>
                <w:szCs w:val="28"/>
              </w:rPr>
              <w:t xml:space="preserve">R = 3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>S</w:t>
            </w:r>
            <w:r w:rsidRPr="00C16D9C">
              <w:rPr>
                <w:sz w:val="28"/>
                <w:szCs w:val="28"/>
                <w:vertAlign w:val="subscript"/>
              </w:rPr>
              <w:t>xq (h noùn)</w:t>
            </w:r>
            <w:r w:rsidRPr="00C16D9C">
              <w:rPr>
                <w:sz w:val="28"/>
                <w:szCs w:val="28"/>
              </w:rPr>
              <w:t xml:space="preserve"> = 2</w:t>
            </w:r>
            <w:r w:rsidRPr="00C16D9C">
              <w:rPr>
                <w:sz w:val="28"/>
                <w:szCs w:val="28"/>
              </w:rPr>
              <w:sym w:font="Symbol" w:char="F070"/>
            </w:r>
            <w:r w:rsidRPr="00C16D9C">
              <w:rPr>
                <w:sz w:val="28"/>
                <w:szCs w:val="28"/>
              </w:rPr>
              <w:t xml:space="preserve">.r.h </w:t>
            </w:r>
          </w:p>
          <w:p w:rsidR="00182EF2" w:rsidRPr="00C16D9C" w:rsidRDefault="00182EF2" w:rsidP="002C330F">
            <w:pPr>
              <w:ind w:firstLine="1528"/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>= 2</w:t>
            </w:r>
            <w:r w:rsidRPr="00C16D9C">
              <w:rPr>
                <w:sz w:val="28"/>
                <w:szCs w:val="28"/>
              </w:rPr>
              <w:sym w:font="Symbol" w:char="F070"/>
            </w:r>
            <w:r w:rsidRPr="00C16D9C">
              <w:rPr>
                <w:sz w:val="28"/>
                <w:szCs w:val="28"/>
              </w:rPr>
              <w:t>.r.2r</w:t>
            </w:r>
          </w:p>
          <w:p w:rsidR="00182EF2" w:rsidRPr="00C16D9C" w:rsidRDefault="00182EF2" w:rsidP="002C330F">
            <w:pPr>
              <w:ind w:firstLine="1528"/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>= 4</w:t>
            </w:r>
            <w:r w:rsidRPr="00C16D9C">
              <w:rPr>
                <w:sz w:val="28"/>
                <w:szCs w:val="28"/>
              </w:rPr>
              <w:sym w:font="Symbol" w:char="F070"/>
            </w:r>
            <w:r w:rsidRPr="00C16D9C">
              <w:rPr>
                <w:sz w:val="28"/>
                <w:szCs w:val="28"/>
              </w:rPr>
              <w:t>.r</w:t>
            </w:r>
            <w:r w:rsidRPr="00C16D9C">
              <w:rPr>
                <w:sz w:val="28"/>
                <w:szCs w:val="28"/>
                <w:vertAlign w:val="superscript"/>
              </w:rPr>
              <w:t>2</w:t>
            </w:r>
            <w:r w:rsidRPr="00C16D9C">
              <w:rPr>
                <w:sz w:val="28"/>
                <w:szCs w:val="28"/>
              </w:rPr>
              <w:t xml:space="preserve"> 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          S</w:t>
            </w:r>
            <w:r w:rsidRPr="00C16D9C">
              <w:rPr>
                <w:sz w:val="28"/>
                <w:szCs w:val="28"/>
                <w:vertAlign w:val="subscript"/>
              </w:rPr>
              <w:t xml:space="preserve">maët caàu </w:t>
            </w:r>
            <w:r w:rsidRPr="00C16D9C">
              <w:rPr>
                <w:sz w:val="28"/>
                <w:szCs w:val="28"/>
              </w:rPr>
              <w:t xml:space="preserve">  = 4</w:t>
            </w:r>
            <w:r w:rsidRPr="00C16D9C">
              <w:rPr>
                <w:sz w:val="28"/>
                <w:szCs w:val="28"/>
              </w:rPr>
              <w:sym w:font="Symbol" w:char="F070"/>
            </w:r>
            <w:r w:rsidRPr="00C16D9C">
              <w:rPr>
                <w:sz w:val="28"/>
                <w:szCs w:val="28"/>
              </w:rPr>
              <w:t>.r</w:t>
            </w:r>
            <w:r w:rsidRPr="00C16D9C">
              <w:rPr>
                <w:sz w:val="28"/>
                <w:szCs w:val="28"/>
                <w:vertAlign w:val="superscript"/>
              </w:rPr>
              <w:t>2</w:t>
            </w:r>
            <w:r w:rsidRPr="00C16D9C">
              <w:rPr>
                <w:sz w:val="28"/>
                <w:szCs w:val="28"/>
              </w:rPr>
              <w:t xml:space="preserve"> </w:t>
            </w:r>
          </w:p>
          <w:p w:rsidR="00182EF2" w:rsidRPr="00C16D9C" w:rsidRDefault="00182EF2" w:rsidP="002C330F">
            <w:pPr>
              <w:ind w:firstLine="341"/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Dieän tích caàn tính: </w:t>
            </w:r>
          </w:p>
          <w:p w:rsidR="00182EF2" w:rsidRPr="00C16D9C" w:rsidRDefault="00182EF2" w:rsidP="002C330F">
            <w:pPr>
              <w:ind w:firstLine="341"/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>4</w:t>
            </w:r>
            <w:r w:rsidRPr="00C16D9C">
              <w:rPr>
                <w:sz w:val="28"/>
                <w:szCs w:val="28"/>
              </w:rPr>
              <w:sym w:font="Symbol" w:char="F070"/>
            </w:r>
            <w:r w:rsidRPr="00C16D9C">
              <w:rPr>
                <w:sz w:val="28"/>
                <w:szCs w:val="28"/>
              </w:rPr>
              <w:t>.r</w:t>
            </w:r>
            <w:r w:rsidRPr="00C16D9C">
              <w:rPr>
                <w:sz w:val="28"/>
                <w:szCs w:val="28"/>
                <w:vertAlign w:val="superscript"/>
              </w:rPr>
              <w:t>2</w:t>
            </w:r>
            <w:r w:rsidRPr="00C16D9C">
              <w:rPr>
                <w:sz w:val="28"/>
                <w:szCs w:val="28"/>
              </w:rPr>
              <w:t xml:space="preserve"> + 4</w:t>
            </w:r>
            <w:r w:rsidRPr="00C16D9C">
              <w:rPr>
                <w:sz w:val="28"/>
                <w:szCs w:val="28"/>
              </w:rPr>
              <w:sym w:font="Symbol" w:char="F070"/>
            </w:r>
            <w:r w:rsidRPr="00C16D9C">
              <w:rPr>
                <w:sz w:val="28"/>
                <w:szCs w:val="28"/>
              </w:rPr>
              <w:t>.r</w:t>
            </w:r>
            <w:r w:rsidRPr="00C16D9C">
              <w:rPr>
                <w:sz w:val="28"/>
                <w:szCs w:val="28"/>
                <w:vertAlign w:val="superscript"/>
              </w:rPr>
              <w:t>2</w:t>
            </w:r>
            <w:r w:rsidRPr="00C16D9C">
              <w:rPr>
                <w:sz w:val="28"/>
                <w:szCs w:val="28"/>
              </w:rPr>
              <w:t xml:space="preserve"> = 8</w:t>
            </w:r>
            <w:r w:rsidRPr="00C16D9C">
              <w:rPr>
                <w:sz w:val="28"/>
                <w:szCs w:val="28"/>
              </w:rPr>
              <w:sym w:font="Symbol" w:char="F070"/>
            </w:r>
            <w:r w:rsidRPr="00C16D9C">
              <w:rPr>
                <w:sz w:val="28"/>
                <w:szCs w:val="28"/>
              </w:rPr>
              <w:t>.r</w:t>
            </w:r>
            <w:r w:rsidRPr="00C16D9C">
              <w:rPr>
                <w:sz w:val="28"/>
                <w:szCs w:val="28"/>
                <w:vertAlign w:val="superscript"/>
              </w:rPr>
              <w:t>2</w:t>
            </w:r>
            <w:r w:rsidRPr="00C16D9C">
              <w:rPr>
                <w:sz w:val="28"/>
                <w:szCs w:val="28"/>
              </w:rPr>
              <w:t xml:space="preserve"> </w:t>
            </w:r>
          </w:p>
          <w:p w:rsidR="00182EF2" w:rsidRPr="00C16D9C" w:rsidRDefault="00182EF2" w:rsidP="002C330F">
            <w:pPr>
              <w:ind w:firstLine="341"/>
              <w:jc w:val="both"/>
              <w:rPr>
                <w:sz w:val="28"/>
                <w:szCs w:val="28"/>
              </w:rPr>
            </w:pPr>
          </w:p>
        </w:tc>
      </w:tr>
      <w:tr w:rsidR="00182EF2" w:rsidRPr="00C16D9C" w:rsidTr="00182EF2">
        <w:tblPrEx>
          <w:tblCellMar>
            <w:top w:w="0" w:type="dxa"/>
            <w:bottom w:w="0" w:type="dxa"/>
          </w:tblCellMar>
        </w:tblPrEx>
        <w:tc>
          <w:tcPr>
            <w:tcW w:w="3661" w:type="dxa"/>
          </w:tcPr>
          <w:p w:rsidR="00182EF2" w:rsidRPr="00C16D9C" w:rsidRDefault="00182EF2" w:rsidP="002C330F">
            <w:pPr>
              <w:jc w:val="both"/>
              <w:rPr>
                <w:b/>
                <w:sz w:val="28"/>
                <w:szCs w:val="28"/>
              </w:rPr>
            </w:pPr>
            <w:r w:rsidRPr="00C16D9C">
              <w:rPr>
                <w:b/>
                <w:sz w:val="28"/>
                <w:szCs w:val="28"/>
              </w:rPr>
              <w:lastRenderedPageBreak/>
              <w:t>Hoaït ñoäng  4</w:t>
            </w:r>
          </w:p>
        </w:tc>
        <w:tc>
          <w:tcPr>
            <w:tcW w:w="3366" w:type="dxa"/>
          </w:tcPr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</w:rPr>
              <w:t xml:space="preserve">Cuûng </w:t>
            </w:r>
            <w:proofErr w:type="gramStart"/>
            <w:r w:rsidRPr="00C16D9C">
              <w:rPr>
                <w:sz w:val="28"/>
                <w:szCs w:val="28"/>
              </w:rPr>
              <w:t>coá :</w:t>
            </w:r>
            <w:proofErr w:type="gramEnd"/>
            <w:r w:rsidRPr="00C16D9C">
              <w:rPr>
                <w:sz w:val="28"/>
                <w:szCs w:val="28"/>
              </w:rPr>
              <w:t xml:space="preserve"> töøng phaàn.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  <w:r w:rsidRPr="00C16D9C">
              <w:rPr>
                <w:sz w:val="28"/>
                <w:szCs w:val="28"/>
                <w:u w:val="single"/>
              </w:rPr>
              <w:t>Höôùng daãn veà nhaø</w:t>
            </w:r>
            <w:r w:rsidRPr="00C16D9C">
              <w:rPr>
                <w:sz w:val="28"/>
                <w:szCs w:val="28"/>
              </w:rPr>
              <w:t>: laøm baøi taäp 36, 37/SGK trang 126</w:t>
            </w:r>
          </w:p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46" w:type="dxa"/>
          </w:tcPr>
          <w:p w:rsidR="00182EF2" w:rsidRPr="00C16D9C" w:rsidRDefault="00182EF2" w:rsidP="002C330F">
            <w:pPr>
              <w:jc w:val="both"/>
              <w:rPr>
                <w:sz w:val="28"/>
                <w:szCs w:val="28"/>
              </w:rPr>
            </w:pPr>
          </w:p>
        </w:tc>
      </w:tr>
    </w:tbl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182EF2" w:rsidRPr="00C16D9C" w:rsidRDefault="00182EF2" w:rsidP="00182EF2">
      <w:pPr>
        <w:rPr>
          <w:sz w:val="28"/>
          <w:szCs w:val="28"/>
        </w:rPr>
      </w:pPr>
    </w:p>
    <w:p w:rsidR="00790DA2" w:rsidRPr="00C16D9C" w:rsidRDefault="00790DA2">
      <w:pPr>
        <w:rPr>
          <w:sz w:val="28"/>
          <w:szCs w:val="28"/>
        </w:rPr>
      </w:pPr>
    </w:p>
    <w:sectPr w:rsidR="00790DA2" w:rsidRPr="00C16D9C" w:rsidSect="00442D76">
      <w:pgSz w:w="12240" w:h="15840" w:code="1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EA3142"/>
    <w:multiLevelType w:val="hybridMultilevel"/>
    <w:tmpl w:val="8E4A4E4E"/>
    <w:lvl w:ilvl="0" w:tplc="64B871C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5A42221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6EABB88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VNI-Times" w:eastAsia="Times New Roman" w:hAnsi="VNI-Times" w:cs="Times New Roman"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9F8CF98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50BD72">
      <w:start w:val="1"/>
      <w:numFmt w:val="upperRoman"/>
      <w:lvlText w:val="%6."/>
      <w:lvlJc w:val="left"/>
      <w:pPr>
        <w:tabs>
          <w:tab w:val="num" w:pos="4860"/>
        </w:tabs>
        <w:ind w:left="4860" w:hanging="72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182EF2"/>
    <w:rsid w:val="001246FA"/>
    <w:rsid w:val="00182EF2"/>
    <w:rsid w:val="00210259"/>
    <w:rsid w:val="002C60AE"/>
    <w:rsid w:val="00396A47"/>
    <w:rsid w:val="00442D76"/>
    <w:rsid w:val="005779D0"/>
    <w:rsid w:val="00656856"/>
    <w:rsid w:val="006F1A4E"/>
    <w:rsid w:val="00715F9C"/>
    <w:rsid w:val="00790DA2"/>
    <w:rsid w:val="007E0D94"/>
    <w:rsid w:val="008838F2"/>
    <w:rsid w:val="0097006F"/>
    <w:rsid w:val="00C16D9C"/>
    <w:rsid w:val="00DD722A"/>
    <w:rsid w:val="00E46852"/>
    <w:rsid w:val="00E663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/>
        <w:ind w:firstLine="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2EF2"/>
    <w:pPr>
      <w:spacing w:after="0"/>
      <w:ind w:firstLine="0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jpeg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627</Words>
  <Characters>3575</Characters>
  <Application>Microsoft Office Word</Application>
  <DocSecurity>0</DocSecurity>
  <Lines>29</Lines>
  <Paragraphs>8</Paragraphs>
  <ScaleCrop>false</ScaleCrop>
  <Company>Grizli777</Company>
  <LinksUpToDate>false</LinksUpToDate>
  <CharactersWithSpaces>41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7</cp:revision>
  <dcterms:created xsi:type="dcterms:W3CDTF">2020-04-29T09:52:00Z</dcterms:created>
  <dcterms:modified xsi:type="dcterms:W3CDTF">2020-04-29T09:59:00Z</dcterms:modified>
</cp:coreProperties>
</file>